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40" r:id="rId13"/>
    <p:sldId id="341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2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7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1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1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4</TotalTime>
  <Words>556</Words>
  <Application>Microsoft Macintosh PowerPoint</Application>
  <PresentationFormat>On-screen Show (4:3)</PresentationFormat>
  <Paragraphs>111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2</cp:revision>
  <cp:lastPrinted>2012-05-01T19:08:30Z</cp:lastPrinted>
  <dcterms:created xsi:type="dcterms:W3CDTF">2011-04-29T18:28:36Z</dcterms:created>
  <dcterms:modified xsi:type="dcterms:W3CDTF">2012-05-01T19:35:03Z</dcterms:modified>
</cp:coreProperties>
</file>